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7C8F22" w14:textId="2728D829" w:rsidR="007E11ED" w:rsidRDefault="0001641B">
      <w:r>
        <w:rPr>
          <w:rFonts w:hint="eastAsia"/>
        </w:rPr>
        <w:t>杂质A：</w:t>
      </w:r>
      <w:r>
        <w:object w:dxaOrig="4047" w:dyaOrig="1889" w14:anchorId="0D80F4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4pt;height:94.4pt" o:ole="">
            <v:imagedata r:id="rId4" o:title=""/>
          </v:shape>
          <o:OLEObject Type="Embed" ProgID="ChemDraw.Document.6.0" ShapeID="_x0000_i1025" DrawAspect="Content" ObjectID="_1747744766" r:id="rId5"/>
        </w:object>
      </w:r>
    </w:p>
    <w:p w14:paraId="4D112CB9" w14:textId="77777777" w:rsidR="0001641B" w:rsidRDefault="0001641B"/>
    <w:p w14:paraId="056150D5" w14:textId="30DA6F12" w:rsidR="0001641B" w:rsidRDefault="0001641B">
      <w:pPr>
        <w:rPr>
          <w:rFonts w:hint="eastAsia"/>
        </w:rPr>
      </w:pPr>
      <w:r>
        <w:rPr>
          <w:rFonts w:hint="eastAsia"/>
        </w:rPr>
        <w:t>杂质B：</w:t>
      </w:r>
      <w:r>
        <w:object w:dxaOrig="5865" w:dyaOrig="2997" w14:anchorId="41E2B22E">
          <v:shape id="_x0000_i1026" type="#_x0000_t75" style="width:293.45pt;height:150.1pt" o:ole="">
            <v:imagedata r:id="rId6" o:title=""/>
          </v:shape>
          <o:OLEObject Type="Embed" ProgID="ChemDraw.Document.6.0" ShapeID="_x0000_i1026" DrawAspect="Content" ObjectID="_1747744767" r:id="rId7"/>
        </w:object>
      </w:r>
    </w:p>
    <w:sectPr w:rsidR="0001641B" w:rsidSect="00AF1D7A">
      <w:pgSz w:w="11906" w:h="16838" w:code="9"/>
      <w:pgMar w:top="1440" w:right="1797" w:bottom="1440" w:left="1797" w:header="851" w:footer="992" w:gutter="0"/>
      <w:cols w:space="425"/>
      <w:docGrid w:type="lines"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19DA"/>
    <w:rsid w:val="0001641B"/>
    <w:rsid w:val="006A3B3A"/>
    <w:rsid w:val="007E11ED"/>
    <w:rsid w:val="008B19DA"/>
    <w:rsid w:val="00AF1D7A"/>
    <w:rsid w:val="00E13D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314FBF3"/>
  <w14:defaultImageDpi w14:val="32767"/>
  <w15:chartTrackingRefBased/>
  <w15:docId w15:val="{AD45ADF0-9758-40E6-9F57-A89A0D2A83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宋体" w:eastAsia="宋体" w:hAnsi="宋体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</Words>
  <Characters>68</Characters>
  <Application>Microsoft Office Word</Application>
  <DocSecurity>0</DocSecurity>
  <Lines>1</Lines>
  <Paragraphs>1</Paragraphs>
  <ScaleCrop>false</ScaleCrop>
  <Company/>
  <LinksUpToDate>false</LinksUpToDate>
  <CharactersWithSpaces>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 Dawn</dc:creator>
  <cp:keywords/>
  <dc:description/>
  <cp:lastModifiedBy>Q Dawn</cp:lastModifiedBy>
  <cp:revision>2</cp:revision>
  <dcterms:created xsi:type="dcterms:W3CDTF">2023-06-08T07:52:00Z</dcterms:created>
  <dcterms:modified xsi:type="dcterms:W3CDTF">2023-06-08T07:53:00Z</dcterms:modified>
</cp:coreProperties>
</file>